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C24D3" w:rsidRDefault="009C24D3" w:rsidP="009C24D3">
      <w:r w:rsidRPr="007A5A4B">
        <w:rPr>
          <w:noProof/>
        </w:rPr>
        <w:drawing>
          <wp:anchor distT="0" distB="0" distL="114300" distR="114300" simplePos="0" relativeHeight="251672576" behindDoc="0" locked="0" layoutInCell="1" allowOverlap="1" wp14:anchorId="2AED2021" wp14:editId="65F65439">
            <wp:simplePos x="0" y="0"/>
            <wp:positionH relativeFrom="margin">
              <wp:posOffset>2501217</wp:posOffset>
            </wp:positionH>
            <wp:positionV relativeFrom="paragraph">
              <wp:posOffset>-301889</wp:posOffset>
            </wp:positionV>
            <wp:extent cx="2130725" cy="905774"/>
            <wp:effectExtent l="0" t="0" r="3175" b="8890"/>
            <wp:wrapNone/>
            <wp:docPr id="2" name="Picture 2" descr="G:\logo fr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:\logo fr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725" cy="905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09FE6D" wp14:editId="38726EC5">
                <wp:simplePos x="0" y="0"/>
                <wp:positionH relativeFrom="margin">
                  <wp:posOffset>4796155</wp:posOffset>
                </wp:positionH>
                <wp:positionV relativeFrom="paragraph">
                  <wp:posOffset>-241564</wp:posOffset>
                </wp:positionV>
                <wp:extent cx="2301875" cy="775335"/>
                <wp:effectExtent l="0" t="0" r="22225" b="24765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1875" cy="775335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Default="009C24D3" w:rsidP="009C24D3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2AC</w:t>
                            </w:r>
                          </w:p>
                          <w:p w:rsidR="009C24D3" w:rsidRDefault="009C24D3" w:rsidP="009C24D3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color w:val="000000" w:themeColor="text1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Année scolaire :2020/2021</w:t>
                            </w:r>
                          </w:p>
                          <w:p w:rsidR="009C24D3" w:rsidRDefault="009C24D3" w:rsidP="009C24D3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9C24D3" w:rsidRDefault="009C24D3" w:rsidP="009C24D3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09FE6D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34" o:spid="_x0000_s1026" type="#_x0000_t176" style="position:absolute;margin-left:377.65pt;margin-top:-19pt;width:181.25pt;height:61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" filled="f" strokecolor="windowText" strokeweight="1.5pt">
                <v:textbox>
                  <w:txbxContent>
                    <w:p w:rsidR="009C24D3" w:rsidRDefault="009C24D3" w:rsidP="009C24D3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Niveau : 2AC</w:t>
                      </w:r>
                    </w:p>
                    <w:p w:rsidR="009C24D3" w:rsidRDefault="009C24D3" w:rsidP="009C24D3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color w:val="000000" w:themeColor="text1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Année scolaire :2020/2021</w:t>
                      </w:r>
                    </w:p>
                    <w:p w:rsidR="009C24D3" w:rsidRDefault="009C24D3" w:rsidP="009C24D3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9C24D3" w:rsidRDefault="009C24D3" w:rsidP="009C24D3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1046DF" wp14:editId="207BA18B">
                <wp:simplePos x="0" y="0"/>
                <wp:positionH relativeFrom="margin">
                  <wp:posOffset>-138023</wp:posOffset>
                </wp:positionH>
                <wp:positionV relativeFrom="paragraph">
                  <wp:posOffset>-241540</wp:posOffset>
                </wp:positionV>
                <wp:extent cx="2501661" cy="781050"/>
                <wp:effectExtent l="0" t="0" r="13335" b="1905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1661" cy="78105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Default="009C24D3" w:rsidP="009C24D3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DEVOIR SURVEILLE N°2</w:t>
                            </w:r>
                          </w:p>
                          <w:p w:rsidR="009C24D3" w:rsidRDefault="009C24D3" w:rsidP="009C24D3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vertAlign w:val="superscript"/>
                                <w:lang w:val="fr-FR"/>
                              </w:rPr>
                              <w:t>ère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  <w:t>semestre</w:t>
                            </w:r>
                          </w:p>
                          <w:p w:rsidR="009C24D3" w:rsidRDefault="009C24D3" w:rsidP="009C24D3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1046DF" id="Flowchart: Alternate Process 7" o:spid="_x0000_s1027" type="#_x0000_t176" style="position:absolute;margin-left:-10.85pt;margin-top:-19pt;width:197pt;height:61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" filled="f" strokecolor="windowText" strokeweight="1.5pt">
                <v:textbox>
                  <w:txbxContent>
                    <w:p w:rsidR="009C24D3" w:rsidRDefault="009C24D3" w:rsidP="009C24D3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DEVOIR 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SURVEILLE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 N°2</w:t>
                      </w:r>
                    </w:p>
                    <w:p w:rsidR="009C24D3" w:rsidRDefault="009C24D3" w:rsidP="009C24D3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>1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  <w:lang w:val="fr-FR"/>
                        </w:rPr>
                        <w:t>ère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  <w:t>semestre</w:t>
                      </w:r>
                    </w:p>
                    <w:p w:rsidR="009C24D3" w:rsidRDefault="009C24D3" w:rsidP="009C24D3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C24D3" w:rsidRDefault="009C24D3" w:rsidP="009C24D3"/>
    <w:p w:rsidR="009C24D3" w:rsidRDefault="009C24D3" w:rsidP="009C24D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F124BE" wp14:editId="5B1B5F4B">
                <wp:simplePos x="0" y="0"/>
                <wp:positionH relativeFrom="page">
                  <wp:posOffset>95250</wp:posOffset>
                </wp:positionH>
                <wp:positionV relativeFrom="paragraph">
                  <wp:posOffset>297384</wp:posOffset>
                </wp:positionV>
                <wp:extent cx="7477125" cy="9525"/>
                <wp:effectExtent l="0" t="0" r="28575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77125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9744AC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5pt,23.4pt" to="596.25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" strokecolor="windowText" strokeweight="1.5pt">
                <v:stroke joinstyle="miter"/>
                <w10:wrap anchorx="page"/>
              </v:line>
            </w:pict>
          </mc:Fallback>
        </mc:AlternateContent>
      </w:r>
    </w:p>
    <w:p w:rsidR="009C24D3" w:rsidRDefault="009C24D3" w:rsidP="009C24D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23AB05" wp14:editId="2764B270">
                <wp:simplePos x="0" y="0"/>
                <wp:positionH relativeFrom="page">
                  <wp:posOffset>3873260</wp:posOffset>
                </wp:positionH>
                <wp:positionV relativeFrom="paragraph">
                  <wp:posOffset>184905</wp:posOffset>
                </wp:positionV>
                <wp:extent cx="3609975" cy="3096883"/>
                <wp:effectExtent l="0" t="0" r="28575" b="279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975" cy="309688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Pr="00E555E5" w:rsidRDefault="009C24D3" w:rsidP="009C24D3">
                            <w:pPr>
                              <w:shd w:val="clear" w:color="auto" w:fill="5B9BD5" w:themeFill="accent1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E555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  <w:t>Exercice 3</w:t>
                            </w:r>
                          </w:p>
                          <w:p w:rsidR="009C24D3" w:rsidRDefault="009C24D3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806185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alculer puis simplifier si possible :</w:t>
                            </w:r>
                          </w:p>
                          <w:p w:rsidR="00806185" w:rsidRDefault="00806185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06185" w:rsidRPr="00E555E5" w:rsidRDefault="00806185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t xml:space="preserve">        </w:t>
                            </w:r>
                            <w:r w:rsidR="00DA1E09" w:rsidRPr="00EA2941">
                              <w:rPr>
                                <w:noProof/>
                                <w:position w:val="-92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92"/>
                              </w:rPr>
                              <w:object w:dxaOrig="4155" w:dyaOrig="231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7.8pt;height:115.65pt" o:ole="">
                                  <v:imagedata r:id="rId6" o:title=""/>
                                </v:shape>
                                <o:OLEObject Type="Embed" ProgID="Equation.DSMT4" ShapeID="_x0000_i1026" DrawAspect="Content" ObjectID="_1701515597" r:id="rId7"/>
                              </w:object>
                            </w: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23AB05" id="Rectangle 3" o:spid="_x0000_s1028" style="position:absolute;margin-left:305pt;margin-top:14.55pt;width:284.25pt;height:243.85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" fillcolor="window" strokecolor="windowText" strokeweight="1.5pt">
                <v:textbox>
                  <w:txbxContent>
                    <w:p w:rsidR="009C24D3" w:rsidRPr="00E555E5" w:rsidRDefault="009C24D3" w:rsidP="009C24D3">
                      <w:pPr>
                        <w:shd w:val="clear" w:color="auto" w:fill="5B9BD5" w:themeFill="accent1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</w:pPr>
                      <w:r w:rsidRPr="00E555E5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  <w:t>Exercice 3</w:t>
                      </w:r>
                    </w:p>
                    <w:p w:rsidR="009C24D3" w:rsidRDefault="009C24D3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806185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alculer puis simplifier si possible :</w:t>
                      </w:r>
                    </w:p>
                    <w:p w:rsidR="00806185" w:rsidRDefault="00806185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</w:p>
                    <w:p w:rsidR="00806185" w:rsidRPr="00E555E5" w:rsidRDefault="00806185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t xml:space="preserve">        </w:t>
                      </w:r>
                      <w:r w:rsidR="00DA1E09" w:rsidRPr="00EA2941">
                        <w:rPr>
                          <w:noProof/>
                          <w:position w:val="-92"/>
                        </w:rPr>
                      </w:r>
                      <w:r w:rsidR="00DA1E09" w:rsidRPr="00EA2941">
                        <w:rPr>
                          <w:noProof/>
                          <w:position w:val="-92"/>
                        </w:rPr>
                        <w:object w:dxaOrig="4155" w:dyaOrig="2310">
                          <v:shape id="_x0000_i1026" type="#_x0000_t75" style="width:207.8pt;height:115.65pt" o:ole="">
                            <v:imagedata r:id="rId6" o:title=""/>
                          </v:shape>
                          <o:OLEObject Type="Embed" ProgID="Equation.DSMT4" ShapeID="_x0000_i1026" DrawAspect="Content" ObjectID="_1701515597" r:id="rId8"/>
                        </w:object>
                      </w: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1E4170" wp14:editId="6CC13BDA">
                <wp:simplePos x="0" y="0"/>
                <wp:positionH relativeFrom="column">
                  <wp:posOffset>-267419</wp:posOffset>
                </wp:positionH>
                <wp:positionV relativeFrom="paragraph">
                  <wp:posOffset>219410</wp:posOffset>
                </wp:positionV>
                <wp:extent cx="3609975" cy="3209027"/>
                <wp:effectExtent l="0" t="0" r="28575" b="1079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975" cy="320902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Default="009C24D3" w:rsidP="009C24D3">
                            <w:pPr>
                              <w:shd w:val="clear" w:color="auto" w:fill="5B9BD5" w:themeFill="accent1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Exercice 1</w:t>
                            </w:r>
                          </w:p>
                          <w:p w:rsidR="009C24D3" w:rsidRDefault="009C24D3" w:rsidP="009C24D3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9C24D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alculer puis simplifier si possible:</w:t>
                            </w:r>
                          </w:p>
                          <w:p w:rsidR="009C24D3" w:rsidRDefault="00DA1E09" w:rsidP="00B30D87">
                            <w:r w:rsidRPr="00EA2941">
                              <w:rPr>
                                <w:noProof/>
                                <w:position w:val="-2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  <w:object w:dxaOrig="4860" w:dyaOrig="615">
                                <v:shape id="_x0000_i1028" type="#_x0000_t75" style="width:243.25pt;height:30.55pt" o:ole="">
                                  <v:imagedata r:id="rId9" o:title=""/>
                                </v:shape>
                                <o:OLEObject Type="Embed" ProgID="Equation.DSMT4" ShapeID="_x0000_i1028" DrawAspect="Content" ObjectID="_1701515598" r:id="rId10"/>
                              </w:object>
                            </w:r>
                          </w:p>
                          <w:p w:rsidR="009C24D3" w:rsidRDefault="009C24D3" w:rsidP="009C24D3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9C24D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alculer puis simplifier si possible:</w:t>
                            </w:r>
                          </w:p>
                          <w:p w:rsidR="009C24D3" w:rsidRPr="00B30D87" w:rsidRDefault="00DA1E09" w:rsidP="00B30D87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EA2941">
                              <w:rPr>
                                <w:noProof/>
                                <w:position w:val="-2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  <w:object w:dxaOrig="5430" w:dyaOrig="645">
                                <v:shape id="_x0000_i1030" type="#_x0000_t75" style="width:271.65pt;height:32.2pt" o:ole="">
                                  <v:imagedata r:id="rId11" o:title=""/>
                                </v:shape>
                                <o:OLEObject Type="Embed" ProgID="Equation.DSMT4" ShapeID="_x0000_i1030" DrawAspect="Content" ObjectID="_1701515599" r:id="rId12"/>
                              </w:object>
                            </w:r>
                          </w:p>
                          <w:p w:rsidR="009C24D3" w:rsidRPr="00B30D87" w:rsidRDefault="00B30D87" w:rsidP="00B30D87">
                            <w:pPr>
                              <w:pStyle w:val="Paragraphedeliste"/>
                              <w:numPr>
                                <w:ilvl w:val="0"/>
                                <w:numId w:val="1"/>
                              </w:num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alculer le périmètre du triangle ABC vérifiant :</w:t>
                            </w:r>
                          </w:p>
                          <w:p w:rsidR="009C24D3" w:rsidRPr="00AB5F6D" w:rsidRDefault="009C24D3" w:rsidP="009C24D3">
                            <w:pPr>
                              <w:pStyle w:val="Paragraphedeliste"/>
                              <w:spacing w:after="0"/>
                              <w:ind w:left="555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7500E4">
                              <w:rPr>
                                <w:lang w:val="fr-MC"/>
                              </w:rPr>
                              <w:t xml:space="preserve">      </w:t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  <w:object w:dxaOrig="3540" w:dyaOrig="615">
                                <v:shape id="_x0000_i1032" type="#_x0000_t75" style="width:177.25pt;height:30.55pt" o:ole="">
                                  <v:imagedata r:id="rId13" o:title=""/>
                                </v:shape>
                                <o:OLEObject Type="Embed" ProgID="Equation.DSMT4" ShapeID="_x0000_i1032" DrawAspect="Content" ObjectID="_1701515600" r:id="rId14"/>
                              </w:object>
                            </w: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5F6D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1E4170" id="Rectangle 6" o:spid="_x0000_s1029" style="position:absolute;margin-left:-21.05pt;margin-top:17.3pt;width:284.25pt;height:252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" fillcolor="window" strokecolor="windowText" strokeweight="1.5pt">
                <v:textbox>
                  <w:txbxContent>
                    <w:p w:rsidR="009C24D3" w:rsidRDefault="009C24D3" w:rsidP="009C24D3">
                      <w:pPr>
                        <w:shd w:val="clear" w:color="auto" w:fill="5B9BD5" w:themeFill="accent1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Exercice 1</w:t>
                      </w:r>
                    </w:p>
                    <w:p w:rsidR="009C24D3" w:rsidRDefault="009C24D3" w:rsidP="009C24D3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9C24D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alculer puis simplifier si possible:</w:t>
                      </w:r>
                    </w:p>
                    <w:p w:rsidR="009C24D3" w:rsidRDefault="00DA1E09" w:rsidP="00B30D87">
                      <w:r w:rsidRPr="00EA2941">
                        <w:rPr>
                          <w:noProof/>
                          <w:position w:val="-24"/>
                        </w:rPr>
                      </w:r>
                      <w:r w:rsidR="00DA1E09" w:rsidRPr="00EA2941">
                        <w:rPr>
                          <w:noProof/>
                          <w:position w:val="-24"/>
                        </w:rPr>
                        <w:object w:dxaOrig="4860" w:dyaOrig="615">
                          <v:shape id="_x0000_i1028" type="#_x0000_t75" style="width:243.25pt;height:30.55pt" o:ole="">
                            <v:imagedata r:id="rId9" o:title=""/>
                          </v:shape>
                          <o:OLEObject Type="Embed" ProgID="Equation.DSMT4" ShapeID="_x0000_i1028" DrawAspect="Content" ObjectID="_1701515598" r:id="rId15"/>
                        </w:object>
                      </w:r>
                    </w:p>
                    <w:p w:rsidR="009C24D3" w:rsidRDefault="009C24D3" w:rsidP="009C24D3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9C24D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alculer puis simplifier si possible:</w:t>
                      </w:r>
                    </w:p>
                    <w:p w:rsidR="009C24D3" w:rsidRPr="00B30D87" w:rsidRDefault="00DA1E09" w:rsidP="00B30D87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EA2941">
                        <w:rPr>
                          <w:noProof/>
                          <w:position w:val="-24"/>
                        </w:rPr>
                      </w:r>
                      <w:r w:rsidR="00DA1E09" w:rsidRPr="00EA2941">
                        <w:rPr>
                          <w:noProof/>
                          <w:position w:val="-24"/>
                        </w:rPr>
                        <w:object w:dxaOrig="5430" w:dyaOrig="645">
                          <v:shape id="_x0000_i1030" type="#_x0000_t75" style="width:271.65pt;height:32.2pt" o:ole="">
                            <v:imagedata r:id="rId11" o:title=""/>
                          </v:shape>
                          <o:OLEObject Type="Embed" ProgID="Equation.DSMT4" ShapeID="_x0000_i1030" DrawAspect="Content" ObjectID="_1701515599" r:id="rId16"/>
                        </w:object>
                      </w:r>
                    </w:p>
                    <w:p w:rsidR="009C24D3" w:rsidRPr="00B30D87" w:rsidRDefault="00B30D87" w:rsidP="00B30D87">
                      <w:pPr>
                        <w:pStyle w:val="Paragraphedeliste"/>
                        <w:numPr>
                          <w:ilvl w:val="0"/>
                          <w:numId w:val="1"/>
                        </w:num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alculer le périmètre du triangle ABC vérifiant :</w:t>
                      </w:r>
                    </w:p>
                    <w:p w:rsidR="009C24D3" w:rsidRPr="00AB5F6D" w:rsidRDefault="009C24D3" w:rsidP="009C24D3">
                      <w:pPr>
                        <w:pStyle w:val="Paragraphedeliste"/>
                        <w:spacing w:after="0"/>
                        <w:ind w:left="555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7500E4">
                        <w:rPr>
                          <w:lang w:val="fr-MC"/>
                        </w:rPr>
                        <w:t xml:space="preserve">      </w:t>
                      </w:r>
                      <w:r w:rsidR="00DA1E09" w:rsidRPr="00EA2941">
                        <w:rPr>
                          <w:noProof/>
                          <w:position w:val="-24"/>
                        </w:rPr>
                      </w:r>
                      <w:r w:rsidR="00DA1E09" w:rsidRPr="00EA2941">
                        <w:rPr>
                          <w:noProof/>
                          <w:position w:val="-24"/>
                        </w:rPr>
                        <w:object w:dxaOrig="3540" w:dyaOrig="615">
                          <v:shape id="_x0000_i1032" type="#_x0000_t75" style="width:177.25pt;height:30.55pt" o:ole="">
                            <v:imagedata r:id="rId13" o:title=""/>
                          </v:shape>
                          <o:OLEObject Type="Embed" ProgID="Equation.DSMT4" ShapeID="_x0000_i1032" DrawAspect="Content" ObjectID="_1701515600" r:id="rId17"/>
                        </w:object>
                      </w: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5F6D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C24D3" w:rsidRDefault="009C24D3" w:rsidP="009C24D3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9DDE297" wp14:editId="004A9D9D">
                <wp:simplePos x="0" y="0"/>
                <wp:positionH relativeFrom="column">
                  <wp:posOffset>3562709</wp:posOffset>
                </wp:positionH>
                <wp:positionV relativeFrom="paragraph">
                  <wp:posOffset>7949505</wp:posOffset>
                </wp:positionV>
                <wp:extent cx="3148642" cy="379562"/>
                <wp:effectExtent l="0" t="0" r="0" b="190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8642" cy="37956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Pr="00DC4D67" w:rsidRDefault="009C24D3" w:rsidP="009C24D3">
                            <w:pPr>
                              <w:jc w:val="center"/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DC4D67"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  <w:t>Prof : BAKHIRA</w:t>
                            </w:r>
                            <w:r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  <w:t xml:space="preserve"> Noureddi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DDE297" id="Rectangle 10" o:spid="_x0000_s1030" style="position:absolute;margin-left:280.55pt;margin-top:625.95pt;width:247.9pt;height:29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" fillcolor="window" stroked="f" strokeweight="1pt">
                <v:textbox>
                  <w:txbxContent>
                    <w:p w:rsidR="009C24D3" w:rsidRPr="00DC4D67" w:rsidRDefault="009C24D3" w:rsidP="009C24D3">
                      <w:pPr>
                        <w:jc w:val="center"/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</w:pPr>
                      <w:r w:rsidRPr="00DC4D67"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  <w:t>Prof : BAKHIRA</w:t>
                      </w:r>
                      <w:r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  <w:t xml:space="preserve"> Noureddine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8D52F2" wp14:editId="4DB3EF9F">
                <wp:simplePos x="0" y="0"/>
                <wp:positionH relativeFrom="column">
                  <wp:posOffset>3424687</wp:posOffset>
                </wp:positionH>
                <wp:positionV relativeFrom="paragraph">
                  <wp:posOffset>3049701</wp:posOffset>
                </wp:positionV>
                <wp:extent cx="3609975" cy="5313872"/>
                <wp:effectExtent l="0" t="0" r="28575" b="2032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975" cy="531387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Pr="00E555E5" w:rsidRDefault="009C24D3" w:rsidP="009C24D3">
                            <w:pPr>
                              <w:shd w:val="clear" w:color="auto" w:fill="5B9BD5" w:themeFill="accent1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E555E5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  <w:t>Exercice 4:</w:t>
                            </w:r>
                          </w:p>
                          <w:p w:rsidR="00CE6978" w:rsidRDefault="009C24D3" w:rsidP="009C24D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</w:p>
                          <w:p w:rsidR="009C24D3" w:rsidRPr="00CE6978" w:rsidRDefault="00CE6978" w:rsidP="009C24D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 </w:t>
                            </w:r>
                            <w:r w:rsidR="008F72B4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ABC est un triangle tel que :</w:t>
                            </w:r>
                          </w:p>
                          <w:p w:rsidR="008F72B4" w:rsidRPr="00CE6978" w:rsidRDefault="008F72B4" w:rsidP="009C24D3">
                            <w:pPr>
                              <w:spacing w:after="0" w:line="276" w:lineRule="auto"/>
                              <w:rPr>
                                <w:sz w:val="24"/>
                                <w:szCs w:val="24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</w:t>
                            </w:r>
                            <w:r w:rsidRPr="00CE6978">
                              <w:rPr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DA1E09" w:rsidRPr="00CE6978">
                              <w:rPr>
                                <w:noProof/>
                                <w:position w:val="-10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10"/>
                                <w:sz w:val="24"/>
                                <w:szCs w:val="24"/>
                              </w:rPr>
                              <w:object w:dxaOrig="4170" w:dyaOrig="465">
                                <v:shape id="_x0000_i1034" type="#_x0000_t75" style="width:208.35pt;height:23.45pt" o:ole="">
                                  <v:imagedata r:id="rId18" o:title=""/>
                                </v:shape>
                                <o:OLEObject Type="Embed" ProgID="Equation.DSMT4" ShapeID="_x0000_i1034" DrawAspect="Content" ObjectID="_1701515601" r:id="rId19"/>
                              </w:object>
                            </w:r>
                          </w:p>
                          <w:p w:rsidR="008F72B4" w:rsidRPr="00CE6978" w:rsidRDefault="008F72B4" w:rsidP="008F72B4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Faire une figure </w:t>
                            </w:r>
                          </w:p>
                          <w:p w:rsidR="008F72B4" w:rsidRPr="00CE6978" w:rsidRDefault="00CE6978" w:rsidP="008F72B4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onstruire le point </w:t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315" w:dyaOrig="255">
                                <v:shape id="_x0000_i1036" type="#_x0000_t75" style="width:15.8pt;height:12.55pt" o:ole="">
                                  <v:imagedata r:id="rId20" o:title=""/>
                                </v:shape>
                                <o:OLEObject Type="Embed" ProgID="Equation.DSMT4" ShapeID="_x0000_i1036" DrawAspect="Content" ObjectID="_1701515602" r:id="rId21"/>
                              </w:object>
                            </w:r>
                            <w:r w:rsidR="008F72B4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milieu du segment </w:t>
                            </w:r>
                            <w:r w:rsidR="00DA1E09" w:rsidRPr="00CE6978">
                              <w:rPr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555" w:dyaOrig="405">
                                <v:shape id="_x0000_i1038" type="#_x0000_t75" style="width:27.8pt;height:20.2pt" o:ole="">
                                  <v:imagedata r:id="rId22" o:title=""/>
                                </v:shape>
                                <o:OLEObject Type="Embed" ProgID="Equation.DSMT4" ShapeID="_x0000_i1038" DrawAspect="Content" ObjectID="_1701515603" r:id="rId23"/>
                              </w:object>
                            </w:r>
                            <w:r w:rsidR="00D30CAC" w:rsidRPr="00D30CAC">
                              <w:rPr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8F72B4" w:rsidRPr="00CE6978" w:rsidRDefault="008F72B4" w:rsidP="008F72B4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onstruire les points </w:t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300" w:dyaOrig="255">
                                <v:shape id="_x0000_i1040" type="#_x0000_t75" style="width:15.25pt;height:12.55pt" o:ole="">
                                  <v:imagedata r:id="rId24" o:title=""/>
                                </v:shape>
                                <o:OLEObject Type="Embed" ProgID="Equation.DSMT4" ShapeID="_x0000_i1040" DrawAspect="Content" ObjectID="_1701515604" r:id="rId25"/>
                              </w:object>
                            </w:r>
                            <w:r w:rsidR="00CE6978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et </w:t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300" w:dyaOrig="285">
                                <v:shape id="_x0000_i1042" type="#_x0000_t75" style="width:15.25pt;height:14.2pt" o:ole="">
                                  <v:imagedata r:id="rId26" o:title=""/>
                                </v:shape>
                                <o:OLEObject Type="Embed" ProgID="Equation.DSMT4" ShapeID="_x0000_i1042" DrawAspect="Content" ObjectID="_1701515605" r:id="rId27"/>
                              </w:object>
                            </w:r>
                            <w:r w:rsidR="0059327B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les symétriques (</w:t>
                            </w:r>
                            <w:proofErr w:type="spellStart"/>
                            <w:r w:rsidR="00CE6978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resp</w:t>
                            </w:r>
                            <w:proofErr w:type="spellEnd"/>
                            <w:r w:rsidR="00CE6978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) de </w:t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240" w:dyaOrig="255">
                                <v:shape id="_x0000_i1044" type="#_x0000_t75" style="width:12pt;height:12.55pt" o:ole="">
                                  <v:imagedata r:id="rId28" o:title=""/>
                                </v:shape>
                                <o:OLEObject Type="Embed" ProgID="Equation.DSMT4" ShapeID="_x0000_i1044" DrawAspect="Content" ObjectID="_1701515606" r:id="rId29"/>
                              </w:object>
                            </w:r>
                            <w:r w:rsidR="00CE6978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t </w:t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240" w:dyaOrig="285">
                                <v:shape id="_x0000_i1046" type="#_x0000_t75" style="width:12pt;height:14.2pt" o:ole="">
                                  <v:imagedata r:id="rId30" o:title=""/>
                                </v:shape>
                                <o:OLEObject Type="Embed" ProgID="Equation.DSMT4" ShapeID="_x0000_i1046" DrawAspect="Content" ObjectID="_1701515607" r:id="rId31"/>
                              </w:object>
                            </w:r>
                            <w:r w:rsidR="0059327B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par rapport à </w:t>
                            </w:r>
                            <w:r w:rsidR="00D30CAC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la droite </w:t>
                            </w:r>
                            <w:r w:rsidR="0059327B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(AM)</w:t>
                            </w:r>
                            <w:r w:rsidR="00D30CAC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59327B" w:rsidRPr="00CE6978" w:rsidRDefault="00CE6978" w:rsidP="008F72B4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Montrer que les points </w:t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300" w:dyaOrig="255">
                                <v:shape id="_x0000_i1048" type="#_x0000_t75" style="width:15.25pt;height:12.55pt" o:ole="">
                                  <v:imagedata r:id="rId24" o:title=""/>
                                </v:shape>
                                <o:OLEObject Type="Embed" ProgID="Equation.DSMT4" ShapeID="_x0000_i1048" DrawAspect="Content" ObjectID="_1701515608" r:id="rId32"/>
                              </w:object>
                            </w: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, </w:t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300" w:dyaOrig="285">
                                <v:shape id="_x0000_i1050" type="#_x0000_t75" style="width:15.25pt;height:14.2pt" o:ole="">
                                  <v:imagedata r:id="rId26" o:title=""/>
                                </v:shape>
                                <o:OLEObject Type="Embed" ProgID="Equation.DSMT4" ShapeID="_x0000_i1050" DrawAspect="Content" ObjectID="_1701515609" r:id="rId33"/>
                              </w:object>
                            </w: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t </w:t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315" w:dyaOrig="255">
                                <v:shape id="_x0000_i1052" type="#_x0000_t75" style="width:15.8pt;height:12.55pt" o:ole="">
                                  <v:imagedata r:id="rId20" o:title=""/>
                                </v:shape>
                                <o:OLEObject Type="Embed" ProgID="Equation.DSMT4" ShapeID="_x0000_i1052" DrawAspect="Content" ObjectID="_1701515610" r:id="rId34"/>
                              </w:object>
                            </w:r>
                            <w:r w:rsidR="00806185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sont aligné</w:t>
                            </w:r>
                            <w:r w:rsidR="0059327B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s. (Justifier) </w:t>
                            </w:r>
                          </w:p>
                          <w:p w:rsidR="0059327B" w:rsidRPr="00CE6978" w:rsidRDefault="000F5FF1" w:rsidP="000F5FF1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Montrer que </w:t>
                            </w:r>
                            <w:r w:rsidR="00DA1E09" w:rsidRPr="002925AE">
                              <w:rPr>
                                <w:noProof/>
                                <w:position w:val="-10"/>
                              </w:rPr>
                            </w:r>
                            <w:r w:rsidR="00DA1E09" w:rsidRPr="002925AE">
                              <w:rPr>
                                <w:noProof/>
                                <w:position w:val="-10"/>
                              </w:rPr>
                              <w:object w:dxaOrig="1365" w:dyaOrig="315">
                                <v:shape id="_x0000_i1054" type="#_x0000_t75" style="width:68.2pt;height:15.8pt" o:ole="">
                                  <v:imagedata r:id="rId35" o:title=""/>
                                </v:shape>
                                <o:OLEObject Type="Embed" ProgID="Equation.DSMT4" ShapeID="_x0000_i1054" DrawAspect="Content" ObjectID="_1701515611" r:id="rId36"/>
                              </w:object>
                            </w:r>
                            <w:r w:rsidR="00CE6978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59327B" w:rsidRPr="00CE6978" w:rsidRDefault="0059327B" w:rsidP="008F72B4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alculer la mesure de l’angle </w:t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735" w:dyaOrig="285">
                                <v:shape id="_x0000_i1056" type="#_x0000_t75" style="width:36.55pt;height:14.2pt" o:ole="">
                                  <v:imagedata r:id="rId37" o:title=""/>
                                </v:shape>
                                <o:OLEObject Type="Embed" ProgID="Equation.DSMT4" ShapeID="_x0000_i1056" DrawAspect="Content" ObjectID="_1701515612" r:id="rId38"/>
                              </w:object>
                            </w:r>
                            <w:r w:rsidR="00CE6978" w:rsidRPr="00CE6978">
                              <w:rPr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CE6978" w:rsidRPr="00CE6978" w:rsidRDefault="00CE6978" w:rsidP="00CE6978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Quelle est le symétrique du cercle </w:t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405" w:dyaOrig="405">
                                <v:shape id="_x0000_i1058" type="#_x0000_t75" style="width:20.2pt;height:20.2pt" o:ole="">
                                  <v:imagedata r:id="rId39" o:title=""/>
                                </v:shape>
                                <o:OLEObject Type="Embed" ProgID="Equation.DSMT4" ShapeID="_x0000_i1058" DrawAspect="Content" ObjectID="_1701515613" r:id="rId40"/>
                              </w:object>
                            </w: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de centre  </w:t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240" w:dyaOrig="255">
                                <v:shape id="_x0000_i1060" type="#_x0000_t75" style="width:12pt;height:12.55pt" o:ole="">
                                  <v:imagedata r:id="rId28" o:title=""/>
                                </v:shape>
                                <o:OLEObject Type="Embed" ProgID="Equation.DSMT4" ShapeID="_x0000_i1060" DrawAspect="Content" ObjectID="_1701515614" r:id="rId41"/>
                              </w:object>
                            </w: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t de rayon </w:t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DA1E09" w:rsidRPr="00CE6978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825" w:dyaOrig="255">
                                <v:shape id="_x0000_i1062" type="#_x0000_t75" style="width:41.45pt;height:12.55pt" o:ole="">
                                  <v:imagedata r:id="rId42" o:title=""/>
                                </v:shape>
                                <o:OLEObject Type="Embed" ProgID="Equation.DSMT4" ShapeID="_x0000_i1062" DrawAspect="Content" ObjectID="_1701515615" r:id="rId43"/>
                              </w:object>
                            </w:r>
                            <w:r w:rsidR="00D30CAC" w:rsidRPr="00D30CAC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pa</w:t>
                            </w:r>
                            <w:r w:rsidR="00D30CAC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r rapport à la droite </w:t>
                            </w:r>
                            <w:r w:rsidR="00D30CAC"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(AM)</w:t>
                            </w:r>
                            <w:r w:rsidR="00D30CAC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CE6978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(Justifier)</w:t>
                            </w:r>
                          </w:p>
                          <w:p w:rsidR="009C24D3" w:rsidRPr="00CE6978" w:rsidRDefault="009C24D3" w:rsidP="009C24D3">
                            <w:pPr>
                              <w:spacing w:line="276" w:lineRule="auto"/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838D0" w:rsidRPr="00E555E5" w:rsidRDefault="00E838D0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E555E5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8D52F2" id="Rectangle 8" o:spid="_x0000_s1031" style="position:absolute;margin-left:269.65pt;margin-top:240.15pt;width:284.25pt;height:418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" fillcolor="window" strokecolor="windowText" strokeweight="1.5pt">
                <v:textbox>
                  <w:txbxContent>
                    <w:p w:rsidR="009C24D3" w:rsidRPr="00E555E5" w:rsidRDefault="009C24D3" w:rsidP="009C24D3">
                      <w:pPr>
                        <w:shd w:val="clear" w:color="auto" w:fill="5B9BD5" w:themeFill="accent1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</w:pPr>
                      <w:r w:rsidRPr="00E555E5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  <w:t>Exercice 4:</w:t>
                      </w:r>
                    </w:p>
                    <w:p w:rsidR="00CE6978" w:rsidRDefault="009C24D3" w:rsidP="009C24D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</w:p>
                    <w:p w:rsidR="009C24D3" w:rsidRPr="00CE6978" w:rsidRDefault="00CE6978" w:rsidP="009C24D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 </w:t>
                      </w:r>
                      <w:r w:rsidR="008F72B4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ABC est un triangle tel que :</w:t>
                      </w:r>
                    </w:p>
                    <w:p w:rsidR="008F72B4" w:rsidRPr="00CE6978" w:rsidRDefault="008F72B4" w:rsidP="009C24D3">
                      <w:pPr>
                        <w:spacing w:after="0" w:line="276" w:lineRule="auto"/>
                        <w:rPr>
                          <w:sz w:val="24"/>
                          <w:szCs w:val="24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</w:t>
                      </w:r>
                      <w:r w:rsidRPr="00CE6978">
                        <w:rPr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DA1E09" w:rsidRPr="00CE6978">
                        <w:rPr>
                          <w:noProof/>
                          <w:position w:val="-10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10"/>
                          <w:sz w:val="24"/>
                          <w:szCs w:val="24"/>
                        </w:rPr>
                        <w:object w:dxaOrig="4170" w:dyaOrig="465">
                          <v:shape id="_x0000_i1034" type="#_x0000_t75" style="width:208.35pt;height:23.45pt" o:ole="">
                            <v:imagedata r:id="rId18" o:title=""/>
                          </v:shape>
                          <o:OLEObject Type="Embed" ProgID="Equation.DSMT4" ShapeID="_x0000_i1034" DrawAspect="Content" ObjectID="_1701515601" r:id="rId44"/>
                        </w:object>
                      </w:r>
                    </w:p>
                    <w:p w:rsidR="008F72B4" w:rsidRPr="00CE6978" w:rsidRDefault="008F72B4" w:rsidP="008F72B4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Faire une figure </w:t>
                      </w:r>
                    </w:p>
                    <w:p w:rsidR="008F72B4" w:rsidRPr="00CE6978" w:rsidRDefault="00CE6978" w:rsidP="008F72B4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onstruire le point </w:t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  <w:object w:dxaOrig="315" w:dyaOrig="255">
                          <v:shape id="_x0000_i1036" type="#_x0000_t75" style="width:15.8pt;height:12.55pt" o:ole="">
                            <v:imagedata r:id="rId20" o:title=""/>
                          </v:shape>
                          <o:OLEObject Type="Embed" ProgID="Equation.DSMT4" ShapeID="_x0000_i1036" DrawAspect="Content" ObjectID="_1701515602" r:id="rId45"/>
                        </w:object>
                      </w:r>
                      <w:r w:rsidR="008F72B4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milieu du segment </w:t>
                      </w:r>
                      <w:r w:rsidR="00DA1E09" w:rsidRPr="00CE6978">
                        <w:rPr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14"/>
                          <w:sz w:val="24"/>
                          <w:szCs w:val="24"/>
                        </w:rPr>
                        <w:object w:dxaOrig="555" w:dyaOrig="405">
                          <v:shape id="_x0000_i1038" type="#_x0000_t75" style="width:27.8pt;height:20.2pt" o:ole="">
                            <v:imagedata r:id="rId22" o:title=""/>
                          </v:shape>
                          <o:OLEObject Type="Embed" ProgID="Equation.DSMT4" ShapeID="_x0000_i1038" DrawAspect="Content" ObjectID="_1701515603" r:id="rId46"/>
                        </w:object>
                      </w:r>
                      <w:r w:rsidR="00D30CAC" w:rsidRPr="00D30CAC">
                        <w:rPr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8F72B4" w:rsidRPr="00CE6978" w:rsidRDefault="008F72B4" w:rsidP="008F72B4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onstruire les points </w:t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  <w:object w:dxaOrig="300" w:dyaOrig="255">
                          <v:shape id="_x0000_i1040" type="#_x0000_t75" style="width:15.25pt;height:12.55pt" o:ole="">
                            <v:imagedata r:id="rId24" o:title=""/>
                          </v:shape>
                          <o:OLEObject Type="Embed" ProgID="Equation.DSMT4" ShapeID="_x0000_i1040" DrawAspect="Content" ObjectID="_1701515604" r:id="rId47"/>
                        </w:object>
                      </w:r>
                      <w:r w:rsidR="00CE6978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et </w:t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  <w:object w:dxaOrig="300" w:dyaOrig="285">
                          <v:shape id="_x0000_i1042" type="#_x0000_t75" style="width:15.25pt;height:14.2pt" o:ole="">
                            <v:imagedata r:id="rId26" o:title=""/>
                          </v:shape>
                          <o:OLEObject Type="Embed" ProgID="Equation.DSMT4" ShapeID="_x0000_i1042" DrawAspect="Content" ObjectID="_1701515605" r:id="rId48"/>
                        </w:object>
                      </w:r>
                      <w:r w:rsidR="0059327B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les symétriques (</w:t>
                      </w:r>
                      <w:proofErr w:type="spellStart"/>
                      <w:r w:rsidR="00CE6978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resp</w:t>
                      </w:r>
                      <w:proofErr w:type="spellEnd"/>
                      <w:r w:rsidR="00CE6978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) de </w:t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  <w:object w:dxaOrig="240" w:dyaOrig="255">
                          <v:shape id="_x0000_i1044" type="#_x0000_t75" style="width:12pt;height:12.55pt" o:ole="">
                            <v:imagedata r:id="rId28" o:title=""/>
                          </v:shape>
                          <o:OLEObject Type="Embed" ProgID="Equation.DSMT4" ShapeID="_x0000_i1044" DrawAspect="Content" ObjectID="_1701515606" r:id="rId49"/>
                        </w:object>
                      </w:r>
                      <w:r w:rsidR="00CE6978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t </w:t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  <w:object w:dxaOrig="240" w:dyaOrig="285">
                          <v:shape id="_x0000_i1046" type="#_x0000_t75" style="width:12pt;height:14.2pt" o:ole="">
                            <v:imagedata r:id="rId30" o:title=""/>
                          </v:shape>
                          <o:OLEObject Type="Embed" ProgID="Equation.DSMT4" ShapeID="_x0000_i1046" DrawAspect="Content" ObjectID="_1701515607" r:id="rId50"/>
                        </w:object>
                      </w:r>
                      <w:r w:rsidR="0059327B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par rapport à </w:t>
                      </w:r>
                      <w:r w:rsidR="00D30CAC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la droite </w:t>
                      </w:r>
                      <w:r w:rsidR="0059327B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(AM)</w:t>
                      </w:r>
                      <w:r w:rsidR="00D30CAC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59327B" w:rsidRPr="00CE6978" w:rsidRDefault="00CE6978" w:rsidP="008F72B4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Montrer que les points </w:t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  <w:object w:dxaOrig="300" w:dyaOrig="255">
                          <v:shape id="_x0000_i1048" type="#_x0000_t75" style="width:15.25pt;height:12.55pt" o:ole="">
                            <v:imagedata r:id="rId24" o:title=""/>
                          </v:shape>
                          <o:OLEObject Type="Embed" ProgID="Equation.DSMT4" ShapeID="_x0000_i1048" DrawAspect="Content" ObjectID="_1701515608" r:id="rId51"/>
                        </w:object>
                      </w: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, </w:t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  <w:object w:dxaOrig="300" w:dyaOrig="285">
                          <v:shape id="_x0000_i1050" type="#_x0000_t75" style="width:15.25pt;height:14.2pt" o:ole="">
                            <v:imagedata r:id="rId26" o:title=""/>
                          </v:shape>
                          <o:OLEObject Type="Embed" ProgID="Equation.DSMT4" ShapeID="_x0000_i1050" DrawAspect="Content" ObjectID="_1701515609" r:id="rId52"/>
                        </w:object>
                      </w: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t </w:t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4"/>
                          <w:sz w:val="24"/>
                          <w:szCs w:val="24"/>
                        </w:rPr>
                        <w:object w:dxaOrig="315" w:dyaOrig="255">
                          <v:shape id="_x0000_i1052" type="#_x0000_t75" style="width:15.8pt;height:12.55pt" o:ole="">
                            <v:imagedata r:id="rId20" o:title=""/>
                          </v:shape>
                          <o:OLEObject Type="Embed" ProgID="Equation.DSMT4" ShapeID="_x0000_i1052" DrawAspect="Content" ObjectID="_1701515610" r:id="rId53"/>
                        </w:object>
                      </w:r>
                      <w:r w:rsidR="00806185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sont aligné</w:t>
                      </w:r>
                      <w:r w:rsidR="0059327B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s. (Justifier) </w:t>
                      </w:r>
                    </w:p>
                    <w:p w:rsidR="0059327B" w:rsidRPr="00CE6978" w:rsidRDefault="000F5FF1" w:rsidP="000F5FF1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Montrer que </w:t>
                      </w:r>
                      <w:r w:rsidR="00DA1E09" w:rsidRPr="002925AE">
                        <w:rPr>
                          <w:noProof/>
                          <w:position w:val="-10"/>
                        </w:rPr>
                      </w:r>
                      <w:r w:rsidR="00DA1E09" w:rsidRPr="002925AE">
                        <w:rPr>
                          <w:noProof/>
                          <w:position w:val="-10"/>
                        </w:rPr>
                        <w:object w:dxaOrig="1365" w:dyaOrig="315">
                          <v:shape id="_x0000_i1054" type="#_x0000_t75" style="width:68.2pt;height:15.8pt" o:ole="">
                            <v:imagedata r:id="rId35" o:title=""/>
                          </v:shape>
                          <o:OLEObject Type="Embed" ProgID="Equation.DSMT4" ShapeID="_x0000_i1054" DrawAspect="Content" ObjectID="_1701515611" r:id="rId54"/>
                        </w:object>
                      </w:r>
                      <w:r w:rsidR="00CE6978" w:rsidRPr="00CE6978">
                        <w:rPr>
                          <w:rFonts w:ascii="Comic Sans MS" w:hAnsi="Comic Sans MS"/>
                          <w:sz w:val="24"/>
                          <w:szCs w:val="24"/>
                        </w:rPr>
                        <w:t>.</w:t>
                      </w:r>
                    </w:p>
                    <w:p w:rsidR="0059327B" w:rsidRPr="00CE6978" w:rsidRDefault="0059327B" w:rsidP="008F72B4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alculer la mesure de l’angle </w:t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noProof/>
                          <w:position w:val="-6"/>
                          <w:sz w:val="24"/>
                          <w:szCs w:val="24"/>
                        </w:rPr>
                        <w:object w:dxaOrig="735" w:dyaOrig="285">
                          <v:shape id="_x0000_i1056" type="#_x0000_t75" style="width:36.55pt;height:14.2pt" o:ole="">
                            <v:imagedata r:id="rId37" o:title=""/>
                          </v:shape>
                          <o:OLEObject Type="Embed" ProgID="Equation.DSMT4" ShapeID="_x0000_i1056" DrawAspect="Content" ObjectID="_1701515612" r:id="rId55"/>
                        </w:object>
                      </w:r>
                      <w:r w:rsidR="00CE6978" w:rsidRPr="00CE6978">
                        <w:rPr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CE6978" w:rsidRPr="00CE6978" w:rsidRDefault="00CE6978" w:rsidP="00CE6978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Quelle est le symétrique du cercle </w:t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405" w:dyaOrig="405">
                          <v:shape id="_x0000_i1058" type="#_x0000_t75" style="width:20.2pt;height:20.2pt" o:ole="">
                            <v:imagedata r:id="rId39" o:title=""/>
                          </v:shape>
                          <o:OLEObject Type="Embed" ProgID="Equation.DSMT4" ShapeID="_x0000_i1058" DrawAspect="Content" ObjectID="_1701515613" r:id="rId56"/>
                        </w:object>
                      </w: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de centre  </w:t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  <w:object w:dxaOrig="240" w:dyaOrig="255">
                          <v:shape id="_x0000_i1060" type="#_x0000_t75" style="width:12pt;height:12.55pt" o:ole="">
                            <v:imagedata r:id="rId28" o:title=""/>
                          </v:shape>
                          <o:OLEObject Type="Embed" ProgID="Equation.DSMT4" ShapeID="_x0000_i1060" DrawAspect="Content" ObjectID="_1701515614" r:id="rId57"/>
                        </w:object>
                      </w: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t de rayon </w:t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DA1E09" w:rsidRPr="00CE6978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  <w:object w:dxaOrig="825" w:dyaOrig="255">
                          <v:shape id="_x0000_i1062" type="#_x0000_t75" style="width:41.45pt;height:12.55pt" o:ole="">
                            <v:imagedata r:id="rId42" o:title=""/>
                          </v:shape>
                          <o:OLEObject Type="Embed" ProgID="Equation.DSMT4" ShapeID="_x0000_i1062" DrawAspect="Content" ObjectID="_1701515615" r:id="rId58"/>
                        </w:object>
                      </w:r>
                      <w:r w:rsidR="00D30CAC" w:rsidRPr="00D30CAC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pa</w:t>
                      </w:r>
                      <w:r w:rsidR="00D30CAC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r rapport à la droite </w:t>
                      </w:r>
                      <w:r w:rsidR="00D30CAC"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(AM)</w:t>
                      </w:r>
                      <w:r w:rsidR="00D30CAC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CE6978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(Justifier)</w:t>
                      </w:r>
                    </w:p>
                    <w:p w:rsidR="009C24D3" w:rsidRPr="00CE6978" w:rsidRDefault="009C24D3" w:rsidP="009C24D3">
                      <w:pPr>
                        <w:spacing w:line="276" w:lineRule="auto"/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838D0" w:rsidRPr="00E555E5" w:rsidRDefault="00E838D0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E555E5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AB4ACA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FC8998" wp14:editId="1537561A">
                <wp:simplePos x="0" y="0"/>
                <wp:positionH relativeFrom="column">
                  <wp:posOffset>-250166</wp:posOffset>
                </wp:positionH>
                <wp:positionV relativeFrom="paragraph">
                  <wp:posOffset>6362245</wp:posOffset>
                </wp:positionV>
                <wp:extent cx="3609975" cy="2018581"/>
                <wp:effectExtent l="0" t="0" r="28575" b="2032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975" cy="201858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Pr="00AB4ACA" w:rsidRDefault="009C24D3" w:rsidP="009C24D3">
                            <w:pPr>
                              <w:shd w:val="clear" w:color="auto" w:fill="5B9BD5" w:themeFill="accent1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AB4ACA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  <w:t>5 :</w:t>
                            </w:r>
                          </w:p>
                          <w:p w:rsidR="009C24D3" w:rsidRDefault="00E838D0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a et b deux nombres rationnels tels que :</w:t>
                            </w:r>
                          </w:p>
                          <w:p w:rsidR="00E838D0" w:rsidRDefault="00E838D0" w:rsidP="009C24D3">
                            <w:r>
                              <w:t xml:space="preserve">                 </w:t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  <w:object w:dxaOrig="900" w:dyaOrig="615">
                                <v:shape id="_x0000_i1064" type="#_x0000_t75" style="width:45.25pt;height:30.55pt" o:ole="">
                                  <v:imagedata r:id="rId59" o:title=""/>
                                </v:shape>
                                <o:OLEObject Type="Embed" ProgID="Equation.DSMT4" ShapeID="_x0000_i1064" DrawAspect="Content" ObjectID="_1701515616" r:id="rId60"/>
                              </w:object>
                            </w:r>
                          </w:p>
                          <w:p w:rsidR="00E838D0" w:rsidRPr="00E838D0" w:rsidRDefault="00E838D0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 w:rsidRPr="00E838D0">
                              <w:rPr>
                                <w:rFonts w:ascii="Comic Sans MS" w:hAnsi="Comic Sans MS"/>
                              </w:rPr>
                              <w:t>Calculer:</w:t>
                            </w:r>
                            <w:r w:rsidRPr="00E838D0">
                              <w:t xml:space="preserve"> </w:t>
                            </w:r>
                            <w:r w:rsidR="00DA1E09" w:rsidRPr="00EA2941">
                              <w:rPr>
                                <w:noProof/>
                                <w:position w:val="-5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54"/>
                              </w:rPr>
                              <w:object w:dxaOrig="645" w:dyaOrig="915">
                                <v:shape id="_x0000_i1066" type="#_x0000_t75" style="width:32.2pt;height:45.8pt" o:ole="">
                                  <v:imagedata r:id="rId61" o:title=""/>
                                </v:shape>
                                <o:OLEObject Type="Embed" ProgID="Equation.DSMT4" ShapeID="_x0000_i1066" DrawAspect="Content" ObjectID="_1701515617" r:id="rId62"/>
                              </w:object>
                            </w:r>
                          </w:p>
                          <w:p w:rsidR="009C24D3" w:rsidRPr="00AB4ACA" w:rsidRDefault="009C24D3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AB4ACA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FC8998" id="Rectangle 9" o:spid="_x0000_s1032" style="position:absolute;margin-left:-19.7pt;margin-top:500.95pt;width:284.25pt;height:158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" fillcolor="window" strokecolor="windowText" strokeweight="1.5pt">
                <v:textbox>
                  <w:txbxContent>
                    <w:p w:rsidR="009C24D3" w:rsidRPr="00AB4ACA" w:rsidRDefault="009C24D3" w:rsidP="009C24D3">
                      <w:pPr>
                        <w:shd w:val="clear" w:color="auto" w:fill="5B9BD5" w:themeFill="accent1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</w:pPr>
                      <w:r w:rsidRPr="00AB4ACA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  <w:t>5 :</w:t>
                      </w:r>
                    </w:p>
                    <w:p w:rsidR="009C24D3" w:rsidRDefault="00E838D0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a et b deux nombres rationnels tels que :</w:t>
                      </w:r>
                    </w:p>
                    <w:p w:rsidR="00E838D0" w:rsidRDefault="00E838D0" w:rsidP="009C24D3">
                      <w:r>
                        <w:t xml:space="preserve">                 </w:t>
                      </w:r>
                      <w:r w:rsidR="00DA1E09" w:rsidRPr="00EA2941">
                        <w:rPr>
                          <w:noProof/>
                          <w:position w:val="-24"/>
                        </w:rPr>
                      </w:r>
                      <w:r w:rsidR="00DA1E09" w:rsidRPr="00EA2941">
                        <w:rPr>
                          <w:noProof/>
                          <w:position w:val="-24"/>
                        </w:rPr>
                        <w:object w:dxaOrig="900" w:dyaOrig="615">
                          <v:shape id="_x0000_i1064" type="#_x0000_t75" style="width:45.25pt;height:30.55pt" o:ole="">
                            <v:imagedata r:id="rId59" o:title=""/>
                          </v:shape>
                          <o:OLEObject Type="Embed" ProgID="Equation.DSMT4" ShapeID="_x0000_i1064" DrawAspect="Content" ObjectID="_1701515616" r:id="rId63"/>
                        </w:object>
                      </w:r>
                    </w:p>
                    <w:p w:rsidR="00E838D0" w:rsidRPr="00E838D0" w:rsidRDefault="00E838D0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   </w:t>
                      </w:r>
                      <w:r w:rsidRPr="00E838D0">
                        <w:rPr>
                          <w:rFonts w:ascii="Comic Sans MS" w:hAnsi="Comic Sans MS"/>
                        </w:rPr>
                        <w:t>Calculer:</w:t>
                      </w:r>
                      <w:r w:rsidRPr="00E838D0">
                        <w:t xml:space="preserve"> </w:t>
                      </w:r>
                      <w:r w:rsidR="00DA1E09" w:rsidRPr="00EA2941">
                        <w:rPr>
                          <w:noProof/>
                          <w:position w:val="-54"/>
                        </w:rPr>
                      </w:r>
                      <w:r w:rsidR="00DA1E09" w:rsidRPr="00EA2941">
                        <w:rPr>
                          <w:noProof/>
                          <w:position w:val="-54"/>
                        </w:rPr>
                        <w:object w:dxaOrig="645" w:dyaOrig="915">
                          <v:shape id="_x0000_i1066" type="#_x0000_t75" style="width:32.2pt;height:45.8pt" o:ole="">
                            <v:imagedata r:id="rId61" o:title=""/>
                          </v:shape>
                          <o:OLEObject Type="Embed" ProgID="Equation.DSMT4" ShapeID="_x0000_i1066" DrawAspect="Content" ObjectID="_1701515617" r:id="rId64"/>
                        </w:object>
                      </w:r>
                    </w:p>
                    <w:p w:rsidR="009C24D3" w:rsidRPr="00AB4ACA" w:rsidRDefault="009C24D3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AB4ACA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EEDAAC" wp14:editId="1447A6F1">
                <wp:simplePos x="0" y="0"/>
                <wp:positionH relativeFrom="column">
                  <wp:posOffset>-250166</wp:posOffset>
                </wp:positionH>
                <wp:positionV relativeFrom="paragraph">
                  <wp:posOffset>3196350</wp:posOffset>
                </wp:positionV>
                <wp:extent cx="3609975" cy="3114136"/>
                <wp:effectExtent l="0" t="0" r="28575" b="1016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975" cy="311413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4D3" w:rsidRPr="00B30D87" w:rsidRDefault="009C24D3" w:rsidP="009C24D3">
                            <w:pPr>
                              <w:shd w:val="clear" w:color="auto" w:fill="5B9BD5" w:themeFill="accent1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B30D87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  <w:t>Exercice 2:</w:t>
                            </w:r>
                          </w:p>
                          <w:p w:rsidR="00B30D87" w:rsidRPr="00B30D87" w:rsidRDefault="009C24D3" w:rsidP="00B30D87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B30D87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</w:t>
                            </w:r>
                            <w:r w:rsidR="00B30D87" w:rsidRPr="00B30D87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1- Calculer puis simplifier si possible:</w:t>
                            </w:r>
                          </w:p>
                          <w:p w:rsidR="00806185" w:rsidRDefault="00B30D87" w:rsidP="00806185">
                            <w:r>
                              <w:t xml:space="preserve">                   </w:t>
                            </w:r>
                            <w:r w:rsidR="00DA1E09" w:rsidRPr="00B30D87">
                              <w:rPr>
                                <w:noProof/>
                                <w:position w:val="-58"/>
                              </w:rPr>
                            </w:r>
                            <w:r w:rsidR="00DA1E09" w:rsidRPr="00B30D87">
                              <w:rPr>
                                <w:noProof/>
                                <w:position w:val="-58"/>
                              </w:rPr>
                              <w:object w:dxaOrig="4200" w:dyaOrig="1335">
                                <v:shape id="_x0000_i1068" type="#_x0000_t75" style="width:210pt;height:66.55pt" o:ole="">
                                  <v:imagedata r:id="rId65" o:title=""/>
                                </v:shape>
                                <o:OLEObject Type="Embed" ProgID="Equation.DSMT4" ShapeID="_x0000_i1068" DrawAspect="Content" ObjectID="_1701515618" r:id="rId66"/>
                              </w:object>
                            </w:r>
                          </w:p>
                          <w:p w:rsidR="00E838D0" w:rsidRDefault="00B30D87" w:rsidP="00E838D0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B30D87">
                              <w:rPr>
                                <w:lang w:val="fr-MC"/>
                              </w:rPr>
                              <w:t xml:space="preserve">         </w:t>
                            </w:r>
                            <w:r w:rsidRPr="00B30D8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2-  </w:t>
                            </w:r>
                            <w:r w:rsidRPr="00B30D87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alculer puis simplifier si possible:</w:t>
                            </w:r>
                          </w:p>
                          <w:p w:rsidR="00B30D87" w:rsidRPr="00B30D87" w:rsidRDefault="00B30D87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B30D87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</w:r>
                            <w:r w:rsidR="00DA1E09" w:rsidRPr="00EA2941">
                              <w:rPr>
                                <w:noProof/>
                                <w:position w:val="-24"/>
                              </w:rPr>
                              <w:object w:dxaOrig="5370" w:dyaOrig="525">
                                <v:shape id="_x0000_i1070" type="#_x0000_t75" style="width:268.35pt;height:26.2pt" o:ole="">
                                  <v:imagedata r:id="rId67" o:title=""/>
                                </v:shape>
                                <o:OLEObject Type="Embed" ProgID="Equation.DSMT4" ShapeID="_x0000_i1070" DrawAspect="Content" ObjectID="_1701515619" r:id="rId68"/>
                              </w:object>
                            </w:r>
                          </w:p>
                          <w:p w:rsidR="009C24D3" w:rsidRPr="00B30D87" w:rsidRDefault="009C24D3" w:rsidP="009C24D3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C24D3" w:rsidRPr="00B30D87" w:rsidRDefault="009C24D3" w:rsidP="009C24D3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EEDAAC" id="Rectangle 5" o:spid="_x0000_s1033" style="position:absolute;margin-left:-19.7pt;margin-top:251.7pt;width:284.25pt;height:245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" fillcolor="window" strokecolor="windowText" strokeweight="1.5pt">
                <v:textbox>
                  <w:txbxContent>
                    <w:p w:rsidR="009C24D3" w:rsidRPr="00B30D87" w:rsidRDefault="009C24D3" w:rsidP="009C24D3">
                      <w:pPr>
                        <w:shd w:val="clear" w:color="auto" w:fill="5B9BD5" w:themeFill="accent1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</w:pPr>
                      <w:r w:rsidRPr="00B30D87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  <w:t>Exercice 2:</w:t>
                      </w:r>
                    </w:p>
                    <w:p w:rsidR="00B30D87" w:rsidRPr="00B30D87" w:rsidRDefault="009C24D3" w:rsidP="00B30D87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B30D87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</w:t>
                      </w:r>
                      <w:r w:rsidR="00B30D87" w:rsidRPr="00B30D87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1- Calculer puis simplifier si possible:</w:t>
                      </w:r>
                    </w:p>
                    <w:p w:rsidR="00806185" w:rsidRDefault="00B30D87" w:rsidP="00806185">
                      <w:r>
                        <w:t xml:space="preserve">                   </w:t>
                      </w:r>
                      <w:r w:rsidR="00DA1E09" w:rsidRPr="00B30D87">
                        <w:rPr>
                          <w:noProof/>
                          <w:position w:val="-58"/>
                        </w:rPr>
                      </w:r>
                      <w:r w:rsidR="00DA1E09" w:rsidRPr="00B30D87">
                        <w:rPr>
                          <w:noProof/>
                          <w:position w:val="-58"/>
                        </w:rPr>
                        <w:object w:dxaOrig="4200" w:dyaOrig="1335">
                          <v:shape id="_x0000_i1068" type="#_x0000_t75" style="width:210pt;height:66.55pt" o:ole="">
                            <v:imagedata r:id="rId65" o:title=""/>
                          </v:shape>
                          <o:OLEObject Type="Embed" ProgID="Equation.DSMT4" ShapeID="_x0000_i1068" DrawAspect="Content" ObjectID="_1701515618" r:id="rId69"/>
                        </w:object>
                      </w:r>
                    </w:p>
                    <w:p w:rsidR="00E838D0" w:rsidRDefault="00B30D87" w:rsidP="00E838D0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B30D87">
                        <w:rPr>
                          <w:lang w:val="fr-MC"/>
                        </w:rPr>
                        <w:t xml:space="preserve">         </w:t>
                      </w:r>
                      <w:r w:rsidRPr="00B30D87">
                        <w:rPr>
                          <w:rFonts w:ascii="Comic Sans MS" w:hAnsi="Comic Sans MS"/>
                          <w:lang w:val="fr-MC"/>
                        </w:rPr>
                        <w:t xml:space="preserve">2-  </w:t>
                      </w:r>
                      <w:r w:rsidRPr="00B30D87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alculer puis simplifier si possible:</w:t>
                      </w:r>
                    </w:p>
                    <w:p w:rsidR="00B30D87" w:rsidRPr="00B30D87" w:rsidRDefault="00B30D87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B30D87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DA1E09" w:rsidRPr="00EA2941">
                        <w:rPr>
                          <w:noProof/>
                          <w:position w:val="-24"/>
                        </w:rPr>
                      </w:r>
                      <w:r w:rsidR="00DA1E09" w:rsidRPr="00EA2941">
                        <w:rPr>
                          <w:noProof/>
                          <w:position w:val="-24"/>
                        </w:rPr>
                        <w:object w:dxaOrig="5370" w:dyaOrig="525">
                          <v:shape id="_x0000_i1070" type="#_x0000_t75" style="width:268.35pt;height:26.2pt" o:ole="">
                            <v:imagedata r:id="rId67" o:title=""/>
                          </v:shape>
                          <o:OLEObject Type="Embed" ProgID="Equation.DSMT4" ShapeID="_x0000_i1070" DrawAspect="Content" ObjectID="_1701515619" r:id="rId70"/>
                        </w:object>
                      </w:r>
                    </w:p>
                    <w:p w:rsidR="009C24D3" w:rsidRPr="00B30D87" w:rsidRDefault="009C24D3" w:rsidP="009C24D3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C24D3" w:rsidRPr="00B30D87" w:rsidRDefault="009C24D3" w:rsidP="009C24D3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C24D3" w:rsidRDefault="009C24D3" w:rsidP="009C24D3"/>
    <w:p w:rsidR="00AB4777" w:rsidRDefault="00CE6978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257925</wp:posOffset>
                </wp:positionH>
                <wp:positionV relativeFrom="paragraph">
                  <wp:posOffset>5947409</wp:posOffset>
                </wp:positionV>
                <wp:extent cx="209550" cy="66675"/>
                <wp:effectExtent l="0" t="0" r="19050" b="2857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666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FD818D" id="Straight Connector 17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2.75pt,468.3pt" to="509.25pt,47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6067425</wp:posOffset>
                </wp:positionH>
                <wp:positionV relativeFrom="paragraph">
                  <wp:posOffset>5956935</wp:posOffset>
                </wp:positionV>
                <wp:extent cx="190500" cy="6667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666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C0526" id="Straight Connector 16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7.75pt,469.05pt" to="492.75pt,47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3375660</wp:posOffset>
                </wp:positionV>
                <wp:extent cx="190500" cy="4762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4762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705B6B" id="Straight Connector 15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25pt,265.8pt" to="341.25pt,26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3375660</wp:posOffset>
                </wp:positionV>
                <wp:extent cx="171450" cy="7620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7B8E13" id="Straight Connector 4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pt,265.8pt" to="325.5pt,27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" strokecolor="black [3200]" strokeweight="1pt">
                <v:stroke joinstyle="miter"/>
              </v:line>
            </w:pict>
          </mc:Fallback>
        </mc:AlternateContent>
      </w:r>
    </w:p>
    <w:sectPr w:rsidR="00AB4777" w:rsidSect="007358C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E0588D"/>
    <w:multiLevelType w:val="hybridMultilevel"/>
    <w:tmpl w:val="1684393C"/>
    <w:lvl w:ilvl="0" w:tplc="1E72623C">
      <w:start w:val="1"/>
      <w:numFmt w:val="lowerLetter"/>
      <w:lvlText w:val="%1-"/>
      <w:lvlJc w:val="left"/>
      <w:pPr>
        <w:ind w:left="720" w:hanging="360"/>
      </w:pPr>
      <w:rPr>
        <w:rFonts w:ascii="Comic Sans MS" w:hAnsi="Comic Sans MS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5185B"/>
    <w:multiLevelType w:val="hybridMultilevel"/>
    <w:tmpl w:val="9D50B2E4"/>
    <w:lvl w:ilvl="0" w:tplc="DC60F50A">
      <w:start w:val="1"/>
      <w:numFmt w:val="decimal"/>
      <w:lvlText w:val="%1-"/>
      <w:lvlJc w:val="left"/>
      <w:pPr>
        <w:ind w:left="555" w:hanging="360"/>
      </w:pPr>
      <w:rPr>
        <w:rFonts w:ascii="Comic Sans MS" w:hAnsi="Comic Sans MS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" w15:restartNumberingAfterBreak="0">
    <w:nsid w:val="498E2316"/>
    <w:multiLevelType w:val="hybridMultilevel"/>
    <w:tmpl w:val="8668A6A6"/>
    <w:lvl w:ilvl="0" w:tplc="DC60F50A">
      <w:start w:val="1"/>
      <w:numFmt w:val="decimal"/>
      <w:lvlText w:val="%1-"/>
      <w:lvlJc w:val="left"/>
      <w:pPr>
        <w:ind w:left="555" w:hanging="360"/>
      </w:pPr>
      <w:rPr>
        <w:rFonts w:ascii="Comic Sans MS" w:hAnsi="Comic Sans MS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 w15:restartNumberingAfterBreak="0">
    <w:nsid w:val="5D2B0F69"/>
    <w:multiLevelType w:val="hybridMultilevel"/>
    <w:tmpl w:val="9D50B2E4"/>
    <w:lvl w:ilvl="0" w:tplc="DC60F50A">
      <w:start w:val="1"/>
      <w:numFmt w:val="decimal"/>
      <w:lvlText w:val="%1-"/>
      <w:lvlJc w:val="left"/>
      <w:pPr>
        <w:ind w:left="555" w:hanging="360"/>
      </w:pPr>
      <w:rPr>
        <w:rFonts w:ascii="Comic Sans MS" w:hAnsi="Comic Sans MS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" w15:restartNumberingAfterBreak="0">
    <w:nsid w:val="6B7E0224"/>
    <w:multiLevelType w:val="hybridMultilevel"/>
    <w:tmpl w:val="2CF28880"/>
    <w:lvl w:ilvl="0" w:tplc="2462116E">
      <w:start w:val="1"/>
      <w:numFmt w:val="decimal"/>
      <w:lvlText w:val="%1-"/>
      <w:lvlJc w:val="left"/>
      <w:pPr>
        <w:ind w:left="720" w:hanging="360"/>
      </w:pPr>
      <w:rPr>
        <w:rFonts w:ascii="Comic Sans MS" w:hAnsi="Comic Sans MS" w:hint="default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186A18"/>
    <w:multiLevelType w:val="hybridMultilevel"/>
    <w:tmpl w:val="CC08ECD0"/>
    <w:lvl w:ilvl="0" w:tplc="AEDCB454">
      <w:start w:val="1"/>
      <w:numFmt w:val="decimal"/>
      <w:lvlText w:val="%1-"/>
      <w:lvlJc w:val="left"/>
      <w:pPr>
        <w:ind w:left="720" w:hanging="360"/>
      </w:pPr>
      <w:rPr>
        <w:rFonts w:ascii="Comic Sans MS" w:hAnsi="Comic Sans MS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30"/>
  <w:proofState w:spelling="clean"/>
  <w:revisionView w:inkAnnotation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24D3"/>
    <w:rsid w:val="000F5FF1"/>
    <w:rsid w:val="002925AE"/>
    <w:rsid w:val="0059327B"/>
    <w:rsid w:val="00806185"/>
    <w:rsid w:val="008F72B4"/>
    <w:rsid w:val="009C24D3"/>
    <w:rsid w:val="00AB4777"/>
    <w:rsid w:val="00B30D87"/>
    <w:rsid w:val="00CE6978"/>
    <w:rsid w:val="00D30CAC"/>
    <w:rsid w:val="00DA1E09"/>
    <w:rsid w:val="00E83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5:chartTrackingRefBased/>
  <w15:docId w15:val="{394C9A99-88F1-4146-A3D7-F0A8EC3A3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24D3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C24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 /><Relationship Id="rId18" Type="http://schemas.openxmlformats.org/officeDocument/2006/relationships/image" Target="media/image6.wmf" /><Relationship Id="rId26" Type="http://schemas.openxmlformats.org/officeDocument/2006/relationships/image" Target="media/image10.wmf" /><Relationship Id="rId39" Type="http://schemas.openxmlformats.org/officeDocument/2006/relationships/image" Target="media/image15.wmf" /><Relationship Id="rId21" Type="http://schemas.openxmlformats.org/officeDocument/2006/relationships/oleObject" Target="embeddings/oleObject10.bin" /><Relationship Id="rId34" Type="http://schemas.openxmlformats.org/officeDocument/2006/relationships/oleObject" Target="embeddings/oleObject18.bin" /><Relationship Id="rId42" Type="http://schemas.openxmlformats.org/officeDocument/2006/relationships/image" Target="media/image16.wmf" /><Relationship Id="rId47" Type="http://schemas.openxmlformats.org/officeDocument/2006/relationships/oleObject" Target="embeddings/oleObject27.bin" /><Relationship Id="rId50" Type="http://schemas.openxmlformats.org/officeDocument/2006/relationships/oleObject" Target="embeddings/oleObject30.bin" /><Relationship Id="rId55" Type="http://schemas.openxmlformats.org/officeDocument/2006/relationships/oleObject" Target="embeddings/oleObject35.bin" /><Relationship Id="rId63" Type="http://schemas.openxmlformats.org/officeDocument/2006/relationships/oleObject" Target="embeddings/oleObject41.bin" /><Relationship Id="rId68" Type="http://schemas.openxmlformats.org/officeDocument/2006/relationships/oleObject" Target="embeddings/oleObject44.bin" /><Relationship Id="rId7" Type="http://schemas.openxmlformats.org/officeDocument/2006/relationships/oleObject" Target="embeddings/oleObject1.bin" /><Relationship Id="rId71" Type="http://schemas.openxmlformats.org/officeDocument/2006/relationships/fontTable" Target="fontTable.xml" /><Relationship Id="rId2" Type="http://schemas.openxmlformats.org/officeDocument/2006/relationships/styles" Target="styles.xml" /><Relationship Id="rId16" Type="http://schemas.openxmlformats.org/officeDocument/2006/relationships/oleObject" Target="embeddings/oleObject7.bin" /><Relationship Id="rId29" Type="http://schemas.openxmlformats.org/officeDocument/2006/relationships/oleObject" Target="embeddings/oleObject14.bin" /><Relationship Id="rId1" Type="http://schemas.openxmlformats.org/officeDocument/2006/relationships/numbering" Target="numbering.xml" /><Relationship Id="rId6" Type="http://schemas.openxmlformats.org/officeDocument/2006/relationships/image" Target="media/image2.wmf" /><Relationship Id="rId11" Type="http://schemas.openxmlformats.org/officeDocument/2006/relationships/image" Target="media/image4.wmf" /><Relationship Id="rId24" Type="http://schemas.openxmlformats.org/officeDocument/2006/relationships/image" Target="media/image9.wmf" /><Relationship Id="rId32" Type="http://schemas.openxmlformats.org/officeDocument/2006/relationships/oleObject" Target="embeddings/oleObject16.bin" /><Relationship Id="rId37" Type="http://schemas.openxmlformats.org/officeDocument/2006/relationships/image" Target="media/image14.wmf" /><Relationship Id="rId40" Type="http://schemas.openxmlformats.org/officeDocument/2006/relationships/oleObject" Target="embeddings/oleObject21.bin" /><Relationship Id="rId45" Type="http://schemas.openxmlformats.org/officeDocument/2006/relationships/oleObject" Target="embeddings/oleObject25.bin" /><Relationship Id="rId53" Type="http://schemas.openxmlformats.org/officeDocument/2006/relationships/oleObject" Target="embeddings/oleObject33.bin" /><Relationship Id="rId58" Type="http://schemas.openxmlformats.org/officeDocument/2006/relationships/oleObject" Target="embeddings/oleObject38.bin" /><Relationship Id="rId66" Type="http://schemas.openxmlformats.org/officeDocument/2006/relationships/oleObject" Target="embeddings/oleObject43.bin" /><Relationship Id="rId5" Type="http://schemas.openxmlformats.org/officeDocument/2006/relationships/image" Target="media/image1.png" /><Relationship Id="rId15" Type="http://schemas.openxmlformats.org/officeDocument/2006/relationships/oleObject" Target="embeddings/oleObject6.bin" /><Relationship Id="rId23" Type="http://schemas.openxmlformats.org/officeDocument/2006/relationships/oleObject" Target="embeddings/oleObject11.bin" /><Relationship Id="rId28" Type="http://schemas.openxmlformats.org/officeDocument/2006/relationships/image" Target="media/image11.wmf" /><Relationship Id="rId36" Type="http://schemas.openxmlformats.org/officeDocument/2006/relationships/oleObject" Target="embeddings/oleObject19.bin" /><Relationship Id="rId49" Type="http://schemas.openxmlformats.org/officeDocument/2006/relationships/oleObject" Target="embeddings/oleObject29.bin" /><Relationship Id="rId57" Type="http://schemas.openxmlformats.org/officeDocument/2006/relationships/oleObject" Target="embeddings/oleObject37.bin" /><Relationship Id="rId61" Type="http://schemas.openxmlformats.org/officeDocument/2006/relationships/image" Target="media/image18.wmf" /><Relationship Id="rId10" Type="http://schemas.openxmlformats.org/officeDocument/2006/relationships/oleObject" Target="embeddings/oleObject3.bin" /><Relationship Id="rId19" Type="http://schemas.openxmlformats.org/officeDocument/2006/relationships/oleObject" Target="embeddings/oleObject9.bin" /><Relationship Id="rId31" Type="http://schemas.openxmlformats.org/officeDocument/2006/relationships/oleObject" Target="embeddings/oleObject15.bin" /><Relationship Id="rId44" Type="http://schemas.openxmlformats.org/officeDocument/2006/relationships/oleObject" Target="embeddings/oleObject24.bin" /><Relationship Id="rId52" Type="http://schemas.openxmlformats.org/officeDocument/2006/relationships/oleObject" Target="embeddings/oleObject32.bin" /><Relationship Id="rId60" Type="http://schemas.openxmlformats.org/officeDocument/2006/relationships/oleObject" Target="embeddings/oleObject39.bin" /><Relationship Id="rId65" Type="http://schemas.openxmlformats.org/officeDocument/2006/relationships/image" Target="media/image19.wmf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5.bin" /><Relationship Id="rId22" Type="http://schemas.openxmlformats.org/officeDocument/2006/relationships/image" Target="media/image8.wmf" /><Relationship Id="rId27" Type="http://schemas.openxmlformats.org/officeDocument/2006/relationships/oleObject" Target="embeddings/oleObject13.bin" /><Relationship Id="rId30" Type="http://schemas.openxmlformats.org/officeDocument/2006/relationships/image" Target="media/image12.wmf" /><Relationship Id="rId35" Type="http://schemas.openxmlformats.org/officeDocument/2006/relationships/image" Target="media/image13.wmf" /><Relationship Id="rId43" Type="http://schemas.openxmlformats.org/officeDocument/2006/relationships/oleObject" Target="embeddings/oleObject23.bin" /><Relationship Id="rId48" Type="http://schemas.openxmlformats.org/officeDocument/2006/relationships/oleObject" Target="embeddings/oleObject28.bin" /><Relationship Id="rId56" Type="http://schemas.openxmlformats.org/officeDocument/2006/relationships/oleObject" Target="embeddings/oleObject36.bin" /><Relationship Id="rId64" Type="http://schemas.openxmlformats.org/officeDocument/2006/relationships/oleObject" Target="embeddings/oleObject42.bin" /><Relationship Id="rId69" Type="http://schemas.openxmlformats.org/officeDocument/2006/relationships/oleObject" Target="embeddings/oleObject45.bin" /><Relationship Id="rId8" Type="http://schemas.openxmlformats.org/officeDocument/2006/relationships/oleObject" Target="embeddings/oleObject2.bin" /><Relationship Id="rId51" Type="http://schemas.openxmlformats.org/officeDocument/2006/relationships/oleObject" Target="embeddings/oleObject31.bin" /><Relationship Id="rId72" Type="http://schemas.openxmlformats.org/officeDocument/2006/relationships/theme" Target="theme/theme1.xml" /><Relationship Id="rId3" Type="http://schemas.openxmlformats.org/officeDocument/2006/relationships/settings" Target="settings.xml" /><Relationship Id="rId12" Type="http://schemas.openxmlformats.org/officeDocument/2006/relationships/oleObject" Target="embeddings/oleObject4.bin" /><Relationship Id="rId17" Type="http://schemas.openxmlformats.org/officeDocument/2006/relationships/oleObject" Target="embeddings/oleObject8.bin" /><Relationship Id="rId25" Type="http://schemas.openxmlformats.org/officeDocument/2006/relationships/oleObject" Target="embeddings/oleObject12.bin" /><Relationship Id="rId33" Type="http://schemas.openxmlformats.org/officeDocument/2006/relationships/oleObject" Target="embeddings/oleObject17.bin" /><Relationship Id="rId38" Type="http://schemas.openxmlformats.org/officeDocument/2006/relationships/oleObject" Target="embeddings/oleObject20.bin" /><Relationship Id="rId46" Type="http://schemas.openxmlformats.org/officeDocument/2006/relationships/oleObject" Target="embeddings/oleObject26.bin" /><Relationship Id="rId59" Type="http://schemas.openxmlformats.org/officeDocument/2006/relationships/image" Target="media/image17.wmf" /><Relationship Id="rId67" Type="http://schemas.openxmlformats.org/officeDocument/2006/relationships/image" Target="media/image20.wmf" /><Relationship Id="rId20" Type="http://schemas.openxmlformats.org/officeDocument/2006/relationships/image" Target="media/image7.wmf" /><Relationship Id="rId41" Type="http://schemas.openxmlformats.org/officeDocument/2006/relationships/oleObject" Target="embeddings/oleObject22.bin" /><Relationship Id="rId54" Type="http://schemas.openxmlformats.org/officeDocument/2006/relationships/oleObject" Target="embeddings/oleObject34.bin" /><Relationship Id="rId62" Type="http://schemas.openxmlformats.org/officeDocument/2006/relationships/oleObject" Target="embeddings/oleObject40.bin" /><Relationship Id="rId70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</Words>
  <Characters>1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cp:lastPrinted>2020-12-19T22:06:00Z</cp:lastPrinted>
  <dcterms:created xsi:type="dcterms:W3CDTF">2021-12-20T14:27:00Z</dcterms:created>
  <dcterms:modified xsi:type="dcterms:W3CDTF">2021-12-20T14:27:00Z</dcterms:modified>
</cp:coreProperties>
</file>